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9C0E63" w14:textId="2E50E7B7" w:rsidR="00C05B16" w:rsidRPr="00605BE0" w:rsidRDefault="00605BE0" w:rsidP="00605BE0">
      <w:pPr>
        <w:pStyle w:val="NoSpacing"/>
        <w:rPr>
          <w:b/>
          <w:bCs/>
          <w:sz w:val="28"/>
          <w:szCs w:val="28"/>
        </w:rPr>
      </w:pPr>
      <w:r w:rsidRPr="00605BE0">
        <w:rPr>
          <w:b/>
          <w:bCs/>
          <w:sz w:val="28"/>
          <w:szCs w:val="28"/>
        </w:rPr>
        <w:t>Name: __________________</w:t>
      </w:r>
      <w:r w:rsidRPr="00605BE0">
        <w:rPr>
          <w:b/>
          <w:bCs/>
          <w:sz w:val="28"/>
          <w:szCs w:val="28"/>
        </w:rPr>
        <w:tab/>
        <w:t>Session: _______</w:t>
      </w:r>
    </w:p>
    <w:p w14:paraId="70D61C7D" w14:textId="3EDFD0DA" w:rsidR="00605BE0" w:rsidRPr="00605BE0" w:rsidRDefault="00605BE0" w:rsidP="00605BE0">
      <w:pPr>
        <w:pStyle w:val="NoSpacing"/>
        <w:rPr>
          <w:b/>
          <w:bCs/>
          <w:sz w:val="28"/>
          <w:szCs w:val="28"/>
        </w:rPr>
      </w:pPr>
      <w:r w:rsidRPr="00605BE0">
        <w:rPr>
          <w:b/>
          <w:bCs/>
          <w:sz w:val="28"/>
          <w:szCs w:val="28"/>
        </w:rPr>
        <w:t>Advanced Programming in Java</w:t>
      </w:r>
    </w:p>
    <w:p w14:paraId="2B5BFEC8" w14:textId="13ADDA04" w:rsidR="00605BE0" w:rsidRPr="00605BE0" w:rsidRDefault="00605BE0" w:rsidP="00605BE0">
      <w:pPr>
        <w:pStyle w:val="NoSpacing"/>
        <w:rPr>
          <w:b/>
          <w:bCs/>
          <w:sz w:val="28"/>
          <w:szCs w:val="28"/>
        </w:rPr>
      </w:pPr>
      <w:r w:rsidRPr="00605BE0">
        <w:rPr>
          <w:b/>
          <w:bCs/>
          <w:sz w:val="28"/>
          <w:szCs w:val="28"/>
        </w:rPr>
        <w:t>Lab Exercise 1.18.2023</w:t>
      </w:r>
    </w:p>
    <w:p w14:paraId="0F919496" w14:textId="4B8B88B4" w:rsidR="00605BE0" w:rsidRDefault="00605BE0"/>
    <w:p w14:paraId="30FFB3A3" w14:textId="64EE280F" w:rsidR="00605BE0" w:rsidRPr="00241126" w:rsidRDefault="00605BE0" w:rsidP="00605BE0">
      <w:pPr>
        <w:pStyle w:val="ListParagraph"/>
        <w:numPr>
          <w:ilvl w:val="0"/>
          <w:numId w:val="1"/>
        </w:numPr>
      </w:pPr>
      <w:r w:rsidRPr="00241126">
        <w:t xml:space="preserve">A museum wants to get rid of some exhibitions. Katya, the interior architect, comes up with a plan to remove the most boring exhibitions. She gives them a </w:t>
      </w:r>
      <w:proofErr w:type="gramStart"/>
      <w:r w:rsidRPr="00241126">
        <w:t>rating, and</w:t>
      </w:r>
      <w:proofErr w:type="gramEnd"/>
      <w:r w:rsidRPr="00241126">
        <w:t xml:space="preserve"> removes the one with the lowest rating. Just as she finishes rating the exhibitions, she's called off to an important meeting. She asks you to write a program that tells her the ratings of the items after the lowest one is removed.</w:t>
      </w:r>
    </w:p>
    <w:p w14:paraId="5C9B425D" w14:textId="77777777" w:rsidR="00605BE0" w:rsidRPr="00241126" w:rsidRDefault="00605BE0" w:rsidP="00605BE0">
      <w:pPr>
        <w:ind w:left="720"/>
      </w:pPr>
      <w:r w:rsidRPr="00241126">
        <w:t>Create a function that takes a list of integers and removes the smallest value.</w:t>
      </w:r>
    </w:p>
    <w:p w14:paraId="4B4DD4EF" w14:textId="77777777" w:rsidR="00605BE0" w:rsidRPr="00241126" w:rsidRDefault="00605BE0" w:rsidP="00605BE0">
      <w:pPr>
        <w:pStyle w:val="NoSpacing"/>
        <w:ind w:left="720"/>
      </w:pPr>
      <w:r w:rsidRPr="00241126">
        <w:t>Examples</w:t>
      </w:r>
    </w:p>
    <w:p w14:paraId="03EEA4ED" w14:textId="77777777" w:rsidR="00605BE0" w:rsidRPr="00241126" w:rsidRDefault="00605BE0" w:rsidP="00605BE0">
      <w:pPr>
        <w:pStyle w:val="NoSpacing"/>
        <w:ind w:left="720"/>
      </w:pPr>
      <w:proofErr w:type="spellStart"/>
      <w:r w:rsidRPr="00241126">
        <w:t>remove_</w:t>
      </w:r>
      <w:proofErr w:type="gramStart"/>
      <w:r w:rsidRPr="00241126">
        <w:t>smallest</w:t>
      </w:r>
      <w:proofErr w:type="spellEnd"/>
      <w:r w:rsidRPr="00241126">
        <w:t>(</w:t>
      </w:r>
      <w:proofErr w:type="gramEnd"/>
      <w:r w:rsidRPr="00241126">
        <w:t xml:space="preserve">[1, 2, 3, 4, 5] ) </w:t>
      </w:r>
      <w:r w:rsidRPr="00241126">
        <w:rPr>
          <w:rFonts w:ascii="Segoe UI Symbol" w:hAnsi="Segoe UI Symbol" w:cs="Segoe UI Symbol"/>
        </w:rPr>
        <w:t>➞</w:t>
      </w:r>
      <w:r>
        <w:t xml:space="preserve"> [2, 3, 4, 5]</w:t>
      </w:r>
    </w:p>
    <w:p w14:paraId="7539D23D" w14:textId="77777777" w:rsidR="00605BE0" w:rsidRPr="00241126" w:rsidRDefault="00605BE0" w:rsidP="00605BE0">
      <w:pPr>
        <w:pStyle w:val="NoSpacing"/>
        <w:ind w:left="720"/>
      </w:pPr>
      <w:proofErr w:type="spellStart"/>
      <w:r w:rsidRPr="00241126">
        <w:t>remove_</w:t>
      </w:r>
      <w:proofErr w:type="gramStart"/>
      <w:r w:rsidRPr="00241126">
        <w:t>smallest</w:t>
      </w:r>
      <w:proofErr w:type="spellEnd"/>
      <w:r w:rsidRPr="00241126">
        <w:t>(</w:t>
      </w:r>
      <w:proofErr w:type="gramEnd"/>
      <w:r w:rsidRPr="00241126">
        <w:t xml:space="preserve">[5, 3, 2, 1, 4]) </w:t>
      </w:r>
      <w:r w:rsidRPr="00241126">
        <w:rPr>
          <w:rFonts w:ascii="Segoe UI Symbol" w:hAnsi="Segoe UI Symbol" w:cs="Segoe UI Symbol"/>
        </w:rPr>
        <w:t>➞</w:t>
      </w:r>
      <w:r>
        <w:t xml:space="preserve"> [5, 3, 2, 4]</w:t>
      </w:r>
    </w:p>
    <w:p w14:paraId="46436C90" w14:textId="77777777" w:rsidR="00605BE0" w:rsidRDefault="00605BE0" w:rsidP="00605BE0">
      <w:pPr>
        <w:pStyle w:val="NoSpacing"/>
        <w:ind w:left="720"/>
      </w:pPr>
      <w:proofErr w:type="spellStart"/>
      <w:r w:rsidRPr="00241126">
        <w:t>remove_</w:t>
      </w:r>
      <w:proofErr w:type="gramStart"/>
      <w:r w:rsidRPr="00241126">
        <w:t>smallest</w:t>
      </w:r>
      <w:proofErr w:type="spellEnd"/>
      <w:r w:rsidRPr="00241126">
        <w:t>(</w:t>
      </w:r>
      <w:proofErr w:type="gramEnd"/>
      <w:r w:rsidRPr="00241126">
        <w:t xml:space="preserve">[2, 2, 1, 2, 1]) </w:t>
      </w:r>
      <w:r w:rsidRPr="00241126">
        <w:rPr>
          <w:rFonts w:ascii="Segoe UI Symbol" w:hAnsi="Segoe UI Symbol" w:cs="Segoe UI Symbol"/>
        </w:rPr>
        <w:t>➞</w:t>
      </w:r>
      <w:r w:rsidRPr="00241126">
        <w:t xml:space="preserve"> [2, 2, 2, 1]</w:t>
      </w:r>
    </w:p>
    <w:p w14:paraId="23A8BAA3" w14:textId="77777777" w:rsidR="00605BE0" w:rsidRDefault="00605BE0" w:rsidP="00605BE0">
      <w:pPr>
        <w:pStyle w:val="NoSpacing"/>
        <w:ind w:left="720"/>
      </w:pPr>
    </w:p>
    <w:p w14:paraId="1B0CCF64" w14:textId="77777777" w:rsidR="00605BE0" w:rsidRPr="00241126" w:rsidRDefault="00605BE0" w:rsidP="00605BE0">
      <w:pPr>
        <w:pStyle w:val="NoSpacing"/>
        <w:ind w:left="720"/>
      </w:pPr>
      <w:r w:rsidRPr="00241126">
        <w:t>Notes</w:t>
      </w:r>
    </w:p>
    <w:p w14:paraId="557CF071" w14:textId="77777777" w:rsidR="00605BE0" w:rsidRPr="00241126" w:rsidRDefault="00605BE0" w:rsidP="00605BE0">
      <w:pPr>
        <w:pStyle w:val="NoSpacing"/>
        <w:ind w:left="720"/>
      </w:pPr>
      <w:r w:rsidRPr="00241126">
        <w:t xml:space="preserve">Don't change the order of the </w:t>
      </w:r>
      <w:proofErr w:type="gramStart"/>
      <w:r w:rsidRPr="00241126">
        <w:t>left over</w:t>
      </w:r>
      <w:proofErr w:type="gramEnd"/>
      <w:r w:rsidRPr="00241126">
        <w:t xml:space="preserve"> items.</w:t>
      </w:r>
    </w:p>
    <w:p w14:paraId="3520F2F9" w14:textId="77777777" w:rsidR="00605BE0" w:rsidRPr="00241126" w:rsidRDefault="00605BE0" w:rsidP="00605BE0">
      <w:pPr>
        <w:pStyle w:val="NoSpacing"/>
        <w:ind w:left="720"/>
      </w:pPr>
      <w:r w:rsidRPr="00241126">
        <w:t xml:space="preserve">If you get an empty list, return an empty list: [] </w:t>
      </w:r>
      <w:r w:rsidRPr="00241126">
        <w:rPr>
          <w:rFonts w:ascii="Segoe UI Symbol" w:hAnsi="Segoe UI Symbol" w:cs="Segoe UI Symbol"/>
        </w:rPr>
        <w:t>➞</w:t>
      </w:r>
      <w:r w:rsidRPr="00241126">
        <w:t xml:space="preserve"> [].</w:t>
      </w:r>
    </w:p>
    <w:p w14:paraId="4C15FEB7" w14:textId="77FDF8E9" w:rsidR="00605BE0" w:rsidRDefault="00605BE0" w:rsidP="00605BE0">
      <w:pPr>
        <w:pStyle w:val="NoSpacing"/>
        <w:ind w:left="720"/>
      </w:pPr>
      <w:r w:rsidRPr="00241126">
        <w:t>If there are multiple items with the same value, remove item with lower index (3rd example).</w:t>
      </w:r>
    </w:p>
    <w:p w14:paraId="551709A9" w14:textId="6FDA7C45" w:rsidR="00605BE0" w:rsidRDefault="00605BE0" w:rsidP="00605BE0">
      <w:pPr>
        <w:pStyle w:val="NoSpacing"/>
      </w:pPr>
    </w:p>
    <w:p w14:paraId="0D513127" w14:textId="40A99E37" w:rsidR="00605BE0" w:rsidRPr="00A96C3B" w:rsidRDefault="00605BE0" w:rsidP="00605BE0">
      <w:pPr>
        <w:pStyle w:val="ListParagraph"/>
        <w:numPr>
          <w:ilvl w:val="0"/>
          <w:numId w:val="1"/>
        </w:numPr>
      </w:pPr>
      <w:r w:rsidRPr="00A96C3B">
        <w:t>Given a</w:t>
      </w:r>
      <w:r>
        <w:t>n array</w:t>
      </w:r>
      <w:r w:rsidRPr="00A96C3B">
        <w:t xml:space="preserve"> of boxes, create a function that returns the total volume of all those boxes </w:t>
      </w:r>
      <w:proofErr w:type="gramStart"/>
      <w:r w:rsidRPr="00A96C3B">
        <w:t>combined together</w:t>
      </w:r>
      <w:proofErr w:type="gramEnd"/>
      <w:r w:rsidRPr="00A96C3B">
        <w:t xml:space="preserve">. A box is represented by a </w:t>
      </w:r>
      <w:r>
        <w:t>row in an array</w:t>
      </w:r>
      <w:r w:rsidRPr="00A96C3B">
        <w:t xml:space="preserve"> with three elements: length, </w:t>
      </w:r>
      <w:proofErr w:type="gramStart"/>
      <w:r w:rsidRPr="00A96C3B">
        <w:t>width</w:t>
      </w:r>
      <w:proofErr w:type="gramEnd"/>
      <w:r w:rsidRPr="00A96C3B">
        <w:t xml:space="preserve"> and height.</w:t>
      </w:r>
    </w:p>
    <w:p w14:paraId="7ED759B0" w14:textId="77777777" w:rsidR="00605BE0" w:rsidRPr="00A96C3B" w:rsidRDefault="00605BE0" w:rsidP="00605BE0">
      <w:pPr>
        <w:ind w:left="720"/>
      </w:pPr>
      <w:r w:rsidRPr="00A96C3B">
        <w:t>For instance, </w:t>
      </w:r>
      <w:proofErr w:type="spellStart"/>
      <w:r w:rsidRPr="00A96C3B">
        <w:t>total_</w:t>
      </w:r>
      <w:proofErr w:type="gramStart"/>
      <w:r w:rsidRPr="00A96C3B">
        <w:t>volume</w:t>
      </w:r>
      <w:proofErr w:type="spellEnd"/>
      <w:r w:rsidRPr="00A96C3B">
        <w:t>(</w:t>
      </w:r>
      <w:proofErr w:type="gramEnd"/>
      <w:r w:rsidRPr="00A96C3B">
        <w:t>[2, 3, 2], [6, 6, 7], [1, 2, 1]) should return 266 since (2 x 3 x 2) + (6 x 6 x 7) + (1 x 2 x 1) = 12 + 252 + 2 = 266.</w:t>
      </w:r>
    </w:p>
    <w:p w14:paraId="2698C1CE" w14:textId="77777777" w:rsidR="00605BE0" w:rsidRPr="00A96C3B" w:rsidRDefault="00605BE0" w:rsidP="00605BE0">
      <w:pPr>
        <w:pStyle w:val="NoSpacing"/>
        <w:ind w:left="720"/>
      </w:pPr>
      <w:r w:rsidRPr="00A96C3B">
        <w:t>Examples</w:t>
      </w:r>
    </w:p>
    <w:p w14:paraId="4D4FC1E5" w14:textId="77777777" w:rsidR="00605BE0" w:rsidRPr="00A96C3B" w:rsidRDefault="00605BE0" w:rsidP="00605BE0">
      <w:pPr>
        <w:pStyle w:val="NoSpacing"/>
        <w:ind w:left="720"/>
      </w:pPr>
      <w:proofErr w:type="spellStart"/>
      <w:r w:rsidRPr="00A96C3B">
        <w:t>total_</w:t>
      </w:r>
      <w:proofErr w:type="gramStart"/>
      <w:r w:rsidRPr="00A96C3B">
        <w:t>volume</w:t>
      </w:r>
      <w:proofErr w:type="spellEnd"/>
      <w:r w:rsidRPr="00A96C3B">
        <w:t>(</w:t>
      </w:r>
      <w:proofErr w:type="gramEnd"/>
      <w:r>
        <w:t>[</w:t>
      </w:r>
      <w:r w:rsidRPr="00A96C3B">
        <w:t>[4, 2, 4], [3, 3, 3], [1, 1, 2], [2, 1, 1]</w:t>
      </w:r>
      <w:r>
        <w:t>]</w:t>
      </w:r>
      <w:r w:rsidRPr="00A96C3B">
        <w:t xml:space="preserve">) </w:t>
      </w:r>
      <w:r w:rsidRPr="00A96C3B">
        <w:rPr>
          <w:rFonts w:ascii="Segoe UI Symbol" w:hAnsi="Segoe UI Symbol" w:cs="Segoe UI Symbol"/>
        </w:rPr>
        <w:t>➞</w:t>
      </w:r>
      <w:r>
        <w:t xml:space="preserve"> 63</w:t>
      </w:r>
    </w:p>
    <w:p w14:paraId="07CE41AA" w14:textId="77777777" w:rsidR="00605BE0" w:rsidRPr="00A96C3B" w:rsidRDefault="00605BE0" w:rsidP="00605BE0">
      <w:pPr>
        <w:pStyle w:val="NoSpacing"/>
        <w:ind w:left="720"/>
      </w:pPr>
      <w:proofErr w:type="spellStart"/>
      <w:r w:rsidRPr="00A96C3B">
        <w:t>total_</w:t>
      </w:r>
      <w:proofErr w:type="gramStart"/>
      <w:r w:rsidRPr="00A96C3B">
        <w:t>volume</w:t>
      </w:r>
      <w:proofErr w:type="spellEnd"/>
      <w:r w:rsidRPr="00A96C3B">
        <w:t>(</w:t>
      </w:r>
      <w:proofErr w:type="gramEnd"/>
      <w:r>
        <w:t>[</w:t>
      </w:r>
      <w:r w:rsidRPr="00A96C3B">
        <w:t>[2, 2, 2], [2, 1, 1]</w:t>
      </w:r>
      <w:r>
        <w:t>]</w:t>
      </w:r>
      <w:r w:rsidRPr="00A96C3B">
        <w:t xml:space="preserve">) </w:t>
      </w:r>
      <w:r w:rsidRPr="00A96C3B">
        <w:rPr>
          <w:rFonts w:ascii="Segoe UI Symbol" w:hAnsi="Segoe UI Symbol" w:cs="Segoe UI Symbol"/>
        </w:rPr>
        <w:t>➞</w:t>
      </w:r>
      <w:r>
        <w:t xml:space="preserve"> 10</w:t>
      </w:r>
    </w:p>
    <w:p w14:paraId="0EB9D793" w14:textId="77777777" w:rsidR="00605BE0" w:rsidRPr="00A96C3B" w:rsidRDefault="00605BE0" w:rsidP="00605BE0">
      <w:pPr>
        <w:pStyle w:val="NoSpacing"/>
        <w:ind w:left="720"/>
      </w:pPr>
      <w:proofErr w:type="spellStart"/>
      <w:r w:rsidRPr="00A96C3B">
        <w:t>total_</w:t>
      </w:r>
      <w:proofErr w:type="gramStart"/>
      <w:r w:rsidRPr="00A96C3B">
        <w:t>volume</w:t>
      </w:r>
      <w:proofErr w:type="spellEnd"/>
      <w:r w:rsidRPr="00A96C3B">
        <w:t>(</w:t>
      </w:r>
      <w:proofErr w:type="gramEnd"/>
      <w:r>
        <w:t>[</w:t>
      </w:r>
      <w:r w:rsidRPr="00A96C3B">
        <w:t>[1, 1, 1]</w:t>
      </w:r>
      <w:r>
        <w:t>]</w:t>
      </w:r>
      <w:r w:rsidRPr="00A96C3B">
        <w:t xml:space="preserve">) </w:t>
      </w:r>
      <w:r w:rsidRPr="00A96C3B">
        <w:rPr>
          <w:rFonts w:ascii="Segoe UI Symbol" w:hAnsi="Segoe UI Symbol" w:cs="Segoe UI Symbol"/>
        </w:rPr>
        <w:t>➞</w:t>
      </w:r>
      <w:r w:rsidRPr="00A96C3B">
        <w:t xml:space="preserve"> 1</w:t>
      </w:r>
    </w:p>
    <w:p w14:paraId="0A8FDA74" w14:textId="77777777" w:rsidR="00605BE0" w:rsidRDefault="00605BE0" w:rsidP="00605BE0">
      <w:pPr>
        <w:ind w:left="720"/>
      </w:pPr>
    </w:p>
    <w:p w14:paraId="4BBC4285" w14:textId="77777777" w:rsidR="00605BE0" w:rsidRPr="00A96C3B" w:rsidRDefault="00605BE0" w:rsidP="00605BE0">
      <w:pPr>
        <w:pStyle w:val="NoSpacing"/>
        <w:ind w:left="720"/>
      </w:pPr>
      <w:r w:rsidRPr="00A96C3B">
        <w:t>Notes</w:t>
      </w:r>
    </w:p>
    <w:p w14:paraId="1050D2DE" w14:textId="77777777" w:rsidR="00605BE0" w:rsidRPr="00A96C3B" w:rsidRDefault="00605BE0" w:rsidP="00605BE0">
      <w:pPr>
        <w:pStyle w:val="NoSpacing"/>
        <w:ind w:left="720"/>
      </w:pPr>
      <w:r w:rsidRPr="00A96C3B">
        <w:t>You will be given at least one box.</w:t>
      </w:r>
    </w:p>
    <w:p w14:paraId="07B64D5E" w14:textId="15972D18" w:rsidR="00605BE0" w:rsidRDefault="00605BE0" w:rsidP="00605BE0">
      <w:pPr>
        <w:pStyle w:val="NoSpacing"/>
        <w:ind w:left="720"/>
      </w:pPr>
      <w:r w:rsidRPr="00A96C3B">
        <w:t>Each box will always have three dimensions included.</w:t>
      </w:r>
    </w:p>
    <w:p w14:paraId="63A99E39" w14:textId="7D27ECDC" w:rsidR="00605BE0" w:rsidRDefault="00605BE0" w:rsidP="00605BE0">
      <w:pPr>
        <w:pStyle w:val="NoSpacing"/>
        <w:ind w:left="720"/>
      </w:pPr>
    </w:p>
    <w:p w14:paraId="7FB6B34C" w14:textId="1F0962B9" w:rsidR="00605BE0" w:rsidRDefault="00605BE0" w:rsidP="00605BE0">
      <w:pPr>
        <w:pStyle w:val="NoSpacing"/>
        <w:ind w:left="720"/>
      </w:pPr>
    </w:p>
    <w:p w14:paraId="461D0D47" w14:textId="63932DDD" w:rsidR="00605BE0" w:rsidRDefault="00605BE0" w:rsidP="00605BE0">
      <w:pPr>
        <w:pStyle w:val="NoSpacing"/>
        <w:ind w:left="720"/>
      </w:pPr>
    </w:p>
    <w:p w14:paraId="205365A8" w14:textId="3A6FA6DD" w:rsidR="00605BE0" w:rsidRDefault="00605BE0" w:rsidP="00605BE0">
      <w:pPr>
        <w:pStyle w:val="NoSpacing"/>
        <w:ind w:left="720"/>
      </w:pPr>
    </w:p>
    <w:p w14:paraId="6861350A" w14:textId="743CA8C8" w:rsidR="00605BE0" w:rsidRDefault="00605BE0" w:rsidP="00605BE0">
      <w:pPr>
        <w:pStyle w:val="NoSpacing"/>
        <w:ind w:left="720"/>
      </w:pPr>
    </w:p>
    <w:p w14:paraId="5623ECED" w14:textId="3B452C12" w:rsidR="00605BE0" w:rsidRDefault="00605BE0" w:rsidP="00605BE0">
      <w:pPr>
        <w:pStyle w:val="NoSpacing"/>
        <w:ind w:left="720"/>
      </w:pPr>
    </w:p>
    <w:p w14:paraId="67B87E8F" w14:textId="2BDC33DA" w:rsidR="00605BE0" w:rsidRDefault="00605BE0" w:rsidP="00605BE0">
      <w:pPr>
        <w:pStyle w:val="NoSpacing"/>
        <w:ind w:left="720"/>
      </w:pPr>
    </w:p>
    <w:p w14:paraId="39BE0E5C" w14:textId="77777777" w:rsidR="00605BE0" w:rsidRPr="00A96C3B" w:rsidRDefault="00605BE0" w:rsidP="00605BE0">
      <w:pPr>
        <w:pStyle w:val="NoSpacing"/>
        <w:ind w:left="720"/>
      </w:pPr>
    </w:p>
    <w:p w14:paraId="2BDE6824" w14:textId="77777777" w:rsidR="00605BE0" w:rsidRPr="00241126" w:rsidRDefault="00605BE0" w:rsidP="00605BE0">
      <w:pPr>
        <w:pStyle w:val="NoSpacing"/>
      </w:pPr>
    </w:p>
    <w:p w14:paraId="2A7CD842" w14:textId="4E1EFB30" w:rsidR="00605BE0" w:rsidRPr="0002776C" w:rsidRDefault="00605BE0" w:rsidP="00605BE0">
      <w:pPr>
        <w:pStyle w:val="NoSpacing"/>
        <w:numPr>
          <w:ilvl w:val="0"/>
          <w:numId w:val="1"/>
        </w:numPr>
      </w:pPr>
      <w:r w:rsidRPr="0002776C">
        <w:lastRenderedPageBreak/>
        <w:t>Throughout the 12 days of Christmas, my true love gave me in total 364 items.</w:t>
      </w:r>
    </w:p>
    <w:p w14:paraId="1281366B" w14:textId="77777777" w:rsidR="00605BE0" w:rsidRPr="0002776C" w:rsidRDefault="00605BE0" w:rsidP="00605BE0">
      <w:pPr>
        <w:pStyle w:val="NoSpacing"/>
        <w:ind w:left="720"/>
      </w:pPr>
      <w:r w:rsidRPr="0002776C">
        <w:t>Create a function where given n days as an argument, return the total amount of items received throughout those days as an integer.</w:t>
      </w:r>
    </w:p>
    <w:p w14:paraId="02116391" w14:textId="77777777" w:rsidR="00605BE0" w:rsidRDefault="00605BE0" w:rsidP="00605BE0">
      <w:pPr>
        <w:pStyle w:val="NoSpacing"/>
        <w:ind w:left="720"/>
      </w:pPr>
    </w:p>
    <w:p w14:paraId="70256A18" w14:textId="77777777" w:rsidR="00605BE0" w:rsidRPr="0002776C" w:rsidRDefault="00605BE0" w:rsidP="00605BE0">
      <w:pPr>
        <w:pStyle w:val="NoSpacing"/>
        <w:ind w:left="720"/>
      </w:pPr>
      <w:r w:rsidRPr="0002776C">
        <w:t>Examples</w:t>
      </w:r>
    </w:p>
    <w:p w14:paraId="6664124E" w14:textId="77777777" w:rsidR="00605BE0" w:rsidRPr="0002776C" w:rsidRDefault="00605BE0" w:rsidP="00605BE0">
      <w:pPr>
        <w:pStyle w:val="NoSpacing"/>
        <w:ind w:left="720"/>
      </w:pPr>
      <w:proofErr w:type="spellStart"/>
      <w:proofErr w:type="gramStart"/>
      <w:r w:rsidRPr="0002776C">
        <w:t>xmasItems</w:t>
      </w:r>
      <w:proofErr w:type="spellEnd"/>
      <w:r w:rsidRPr="0002776C">
        <w:t>(</w:t>
      </w:r>
      <w:proofErr w:type="gramEnd"/>
      <w:r w:rsidRPr="0002776C">
        <w:t xml:space="preserve">12) </w:t>
      </w:r>
      <w:r w:rsidRPr="0002776C">
        <w:rPr>
          <w:rFonts w:ascii="Segoe UI Symbol" w:hAnsi="Segoe UI Symbol" w:cs="Segoe UI Symbol"/>
        </w:rPr>
        <w:t>➞</w:t>
      </w:r>
      <w:r>
        <w:t xml:space="preserve"> 364</w:t>
      </w:r>
    </w:p>
    <w:p w14:paraId="281F275C" w14:textId="77777777" w:rsidR="00605BE0" w:rsidRPr="0002776C" w:rsidRDefault="00605BE0" w:rsidP="00605BE0">
      <w:pPr>
        <w:pStyle w:val="NoSpacing"/>
        <w:ind w:left="720"/>
      </w:pPr>
      <w:proofErr w:type="spellStart"/>
      <w:proofErr w:type="gramStart"/>
      <w:r w:rsidRPr="0002776C">
        <w:t>xmasItems</w:t>
      </w:r>
      <w:proofErr w:type="spellEnd"/>
      <w:r w:rsidRPr="0002776C">
        <w:t>(</w:t>
      </w:r>
      <w:proofErr w:type="gramEnd"/>
      <w:r w:rsidRPr="0002776C">
        <w:t xml:space="preserve">3) </w:t>
      </w:r>
      <w:r w:rsidRPr="0002776C">
        <w:rPr>
          <w:rFonts w:ascii="Segoe UI Symbol" w:hAnsi="Segoe UI Symbol" w:cs="Segoe UI Symbol"/>
        </w:rPr>
        <w:t>➞</w:t>
      </w:r>
      <w:r>
        <w:t xml:space="preserve"> 10</w:t>
      </w:r>
    </w:p>
    <w:p w14:paraId="4E35B2E9" w14:textId="77777777" w:rsidR="00605BE0" w:rsidRPr="0002776C" w:rsidRDefault="00605BE0" w:rsidP="00605BE0">
      <w:pPr>
        <w:pStyle w:val="NoSpacing"/>
        <w:ind w:left="720"/>
      </w:pPr>
      <w:proofErr w:type="spellStart"/>
      <w:proofErr w:type="gramStart"/>
      <w:r w:rsidRPr="0002776C">
        <w:t>xmasItems</w:t>
      </w:r>
      <w:proofErr w:type="spellEnd"/>
      <w:r w:rsidRPr="0002776C">
        <w:t>(</w:t>
      </w:r>
      <w:proofErr w:type="gramEnd"/>
      <w:r w:rsidRPr="0002776C">
        <w:t xml:space="preserve">31) </w:t>
      </w:r>
      <w:r w:rsidRPr="0002776C">
        <w:rPr>
          <w:rFonts w:ascii="Segoe UI Symbol" w:hAnsi="Segoe UI Symbol" w:cs="Segoe UI Symbol"/>
        </w:rPr>
        <w:t>➞</w:t>
      </w:r>
      <w:r w:rsidRPr="0002776C">
        <w:t xml:space="preserve"> 5456</w:t>
      </w:r>
    </w:p>
    <w:p w14:paraId="7D1D8136" w14:textId="77777777" w:rsidR="00605BE0" w:rsidRDefault="00605BE0" w:rsidP="00605BE0">
      <w:pPr>
        <w:pStyle w:val="NoSpacing"/>
        <w:ind w:left="720"/>
      </w:pPr>
    </w:p>
    <w:p w14:paraId="6FF2FC62" w14:textId="77777777" w:rsidR="00605BE0" w:rsidRPr="0002776C" w:rsidRDefault="00605BE0" w:rsidP="00605BE0">
      <w:pPr>
        <w:pStyle w:val="NoSpacing"/>
        <w:ind w:left="720"/>
      </w:pPr>
      <w:r w:rsidRPr="0002776C">
        <w:t>Notes</w:t>
      </w:r>
    </w:p>
    <w:p w14:paraId="57C940E6" w14:textId="77777777" w:rsidR="00605BE0" w:rsidRPr="0002776C" w:rsidRDefault="00605BE0" w:rsidP="00605BE0">
      <w:pPr>
        <w:pStyle w:val="NoSpacing"/>
        <w:ind w:left="720"/>
      </w:pPr>
      <w:r w:rsidRPr="0002776C">
        <w:t>You will only be given valid inputs.</w:t>
      </w:r>
    </w:p>
    <w:p w14:paraId="5ECB96C9" w14:textId="77777777" w:rsidR="00605BE0" w:rsidRPr="0002776C" w:rsidRDefault="00605BE0" w:rsidP="00605BE0">
      <w:pPr>
        <w:pStyle w:val="NoSpacing"/>
        <w:ind w:left="720"/>
      </w:pPr>
      <w:r w:rsidRPr="0002776C">
        <w:t>Remember to return as an integer.</w:t>
      </w:r>
    </w:p>
    <w:p w14:paraId="4308505C" w14:textId="4B39A2EF" w:rsidR="00605BE0" w:rsidRDefault="00605BE0" w:rsidP="00605BE0">
      <w:pPr>
        <w:ind w:left="720"/>
      </w:pPr>
      <w:r w:rsidRPr="0002776C">
        <w:t>0 as input should return 0.</w:t>
      </w:r>
    </w:p>
    <w:p w14:paraId="7D2C778C" w14:textId="2DF33610" w:rsidR="00605BE0" w:rsidRDefault="00605BE0" w:rsidP="00605BE0"/>
    <w:p w14:paraId="0CF72B31" w14:textId="560322E3" w:rsidR="00605BE0" w:rsidRPr="005C0439" w:rsidRDefault="00605BE0" w:rsidP="00605BE0">
      <w:pPr>
        <w:pStyle w:val="NoSpacing"/>
        <w:numPr>
          <w:ilvl w:val="0"/>
          <w:numId w:val="1"/>
        </w:numPr>
      </w:pPr>
      <w:r w:rsidRPr="005C0439">
        <w:t>A number is narcissistic when the sum of its digits, with each digit raised to the power of digits quantity, is equal to the number itself.</w:t>
      </w:r>
    </w:p>
    <w:p w14:paraId="0140C0E9" w14:textId="77777777" w:rsidR="00605BE0" w:rsidRPr="005C0439" w:rsidRDefault="00605BE0" w:rsidP="00605BE0">
      <w:pPr>
        <w:pStyle w:val="NoSpacing"/>
        <w:ind w:left="720"/>
      </w:pPr>
      <w:r w:rsidRPr="005C0439">
        <w:t xml:space="preserve">153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3 digits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1³ + 5³ + 3³ = 1 + 125 + 27 = 153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Narcissistic</w:t>
      </w:r>
    </w:p>
    <w:p w14:paraId="2C355069" w14:textId="77777777" w:rsidR="00605BE0" w:rsidRPr="005C0439" w:rsidRDefault="00605BE0" w:rsidP="00605BE0">
      <w:pPr>
        <w:pStyle w:val="NoSpacing"/>
        <w:ind w:left="720"/>
      </w:pPr>
      <w:r w:rsidRPr="005C0439">
        <w:t xml:space="preserve">84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2 digits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8² + 4² = 64 + 16 = 80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Not narcissistic</w:t>
      </w:r>
    </w:p>
    <w:p w14:paraId="145A949B" w14:textId="77777777" w:rsidR="00605BE0" w:rsidRPr="005C0439" w:rsidRDefault="00605BE0" w:rsidP="00605BE0">
      <w:pPr>
        <w:pStyle w:val="NoSpacing"/>
        <w:ind w:left="720"/>
      </w:pPr>
      <w:r w:rsidRPr="005C0439">
        <w:t>Given a positive integer n, implement a function that returns True if the number is narcissistic, and False if it's not.</w:t>
      </w:r>
    </w:p>
    <w:p w14:paraId="7203AFB9" w14:textId="77777777" w:rsidR="00605BE0" w:rsidRDefault="00605BE0" w:rsidP="00605BE0">
      <w:pPr>
        <w:pStyle w:val="NoSpacing"/>
        <w:ind w:left="720"/>
      </w:pPr>
    </w:p>
    <w:p w14:paraId="12793140" w14:textId="77777777" w:rsidR="00605BE0" w:rsidRPr="005C0439" w:rsidRDefault="00605BE0" w:rsidP="00605BE0">
      <w:pPr>
        <w:pStyle w:val="NoSpacing"/>
        <w:ind w:left="720"/>
      </w:pPr>
      <w:r w:rsidRPr="005C0439">
        <w:t>Examples</w:t>
      </w:r>
    </w:p>
    <w:p w14:paraId="4E6328CF" w14:textId="77777777" w:rsidR="00605BE0" w:rsidRPr="005C0439" w:rsidRDefault="00605BE0" w:rsidP="00605BE0">
      <w:pPr>
        <w:pStyle w:val="NoSpacing"/>
        <w:ind w:left="720"/>
      </w:pPr>
      <w:proofErr w:type="spellStart"/>
      <w:r w:rsidRPr="005C0439">
        <w:t>is_</w:t>
      </w:r>
      <w:proofErr w:type="gramStart"/>
      <w:r w:rsidRPr="005C0439">
        <w:t>narcissistic</w:t>
      </w:r>
      <w:proofErr w:type="spellEnd"/>
      <w:r w:rsidRPr="005C0439">
        <w:t>(</w:t>
      </w:r>
      <w:proofErr w:type="gramEnd"/>
      <w:r w:rsidRPr="005C0439">
        <w:t xml:space="preserve">8208) </w:t>
      </w:r>
      <w:r w:rsidRPr="005C0439">
        <w:rPr>
          <w:rFonts w:ascii="Segoe UI Symbol" w:hAnsi="Segoe UI Symbol" w:cs="Segoe UI Symbol"/>
        </w:rPr>
        <w:t>➞</w:t>
      </w:r>
      <w:r>
        <w:t xml:space="preserve"> True   #</w:t>
      </w:r>
      <w:r w:rsidRPr="005C0439">
        <w:t xml:space="preserve"> 8⁴ + 2⁴ + 0⁴ + 8⁴</w:t>
      </w:r>
      <w:r>
        <w:t xml:space="preserve"> = 8208</w:t>
      </w:r>
    </w:p>
    <w:p w14:paraId="4D216EC1" w14:textId="77777777" w:rsidR="00605BE0" w:rsidRPr="005C0439" w:rsidRDefault="00605BE0" w:rsidP="00605BE0">
      <w:pPr>
        <w:pStyle w:val="NoSpacing"/>
        <w:ind w:left="720"/>
      </w:pPr>
      <w:proofErr w:type="spellStart"/>
      <w:r w:rsidRPr="005C0439">
        <w:t>is_</w:t>
      </w:r>
      <w:proofErr w:type="gramStart"/>
      <w:r w:rsidRPr="005C0439">
        <w:t>narcissistic</w:t>
      </w:r>
      <w:proofErr w:type="spellEnd"/>
      <w:r w:rsidRPr="005C0439">
        <w:t>(</w:t>
      </w:r>
      <w:proofErr w:type="gramEnd"/>
      <w:r w:rsidRPr="005C0439">
        <w:t xml:space="preserve">22) </w:t>
      </w:r>
      <w:r w:rsidRPr="005C0439">
        <w:rPr>
          <w:rFonts w:ascii="Segoe UI Symbol" w:hAnsi="Segoe UI Symbol" w:cs="Segoe UI Symbol"/>
        </w:rPr>
        <w:t>➞</w:t>
      </w:r>
      <w:r>
        <w:t xml:space="preserve"> False</w:t>
      </w:r>
      <w:r>
        <w:tab/>
        <w:t>#2² + 2² = 8</w:t>
      </w:r>
    </w:p>
    <w:p w14:paraId="16A2CEFD" w14:textId="77777777" w:rsidR="00605BE0" w:rsidRPr="005C0439" w:rsidRDefault="00605BE0" w:rsidP="00605BE0">
      <w:pPr>
        <w:pStyle w:val="NoSpacing"/>
        <w:ind w:left="720"/>
      </w:pPr>
      <w:proofErr w:type="spellStart"/>
      <w:r w:rsidRPr="005C0439">
        <w:t>is_</w:t>
      </w:r>
      <w:proofErr w:type="gramStart"/>
      <w:r w:rsidRPr="005C0439">
        <w:t>narcissistic</w:t>
      </w:r>
      <w:proofErr w:type="spellEnd"/>
      <w:r w:rsidRPr="005C0439">
        <w:t>(</w:t>
      </w:r>
      <w:proofErr w:type="gramEnd"/>
      <w:r w:rsidRPr="005C0439">
        <w:t xml:space="preserve">9) </w:t>
      </w:r>
      <w:r w:rsidRPr="005C0439">
        <w:rPr>
          <w:rFonts w:ascii="Segoe UI Symbol" w:hAnsi="Segoe UI Symbol" w:cs="Segoe UI Symbol"/>
        </w:rPr>
        <w:t>➞</w:t>
      </w:r>
      <w:r>
        <w:t xml:space="preserve"> True</w:t>
      </w:r>
      <w:r>
        <w:tab/>
        <w:t>#</w:t>
      </w:r>
      <w:r w:rsidRPr="005C0439">
        <w:t xml:space="preserve"> 9¹ = 9</w:t>
      </w:r>
    </w:p>
    <w:p w14:paraId="7EEB7076" w14:textId="77777777" w:rsidR="00605BE0" w:rsidRDefault="00605BE0" w:rsidP="00605BE0">
      <w:pPr>
        <w:pStyle w:val="NoSpacing"/>
        <w:ind w:left="720"/>
      </w:pPr>
    </w:p>
    <w:p w14:paraId="294653AF" w14:textId="77777777" w:rsidR="00605BE0" w:rsidRPr="005C0439" w:rsidRDefault="00605BE0" w:rsidP="00605BE0">
      <w:pPr>
        <w:pStyle w:val="NoSpacing"/>
        <w:ind w:left="720"/>
      </w:pPr>
      <w:r w:rsidRPr="005C0439">
        <w:t>Notes</w:t>
      </w:r>
    </w:p>
    <w:p w14:paraId="0A051AF2" w14:textId="77777777" w:rsidR="00605BE0" w:rsidRPr="005C0439" w:rsidRDefault="00605BE0" w:rsidP="00605BE0">
      <w:pPr>
        <w:pStyle w:val="NoSpacing"/>
        <w:ind w:left="720"/>
      </w:pPr>
      <w:r w:rsidRPr="005C0439">
        <w:t>Trivially, any number in the 1-9 range is narcissistic and any two-digit number is not.</w:t>
      </w:r>
    </w:p>
    <w:p w14:paraId="00E77C80" w14:textId="77777777" w:rsidR="00605BE0" w:rsidRPr="005C0439" w:rsidRDefault="00605BE0" w:rsidP="00605BE0">
      <w:pPr>
        <w:pStyle w:val="NoSpacing"/>
        <w:ind w:left="720"/>
      </w:pPr>
      <w:r w:rsidRPr="005C0439">
        <w:t>Curious fact: Only 88 numbers are narcissistic.</w:t>
      </w:r>
    </w:p>
    <w:p w14:paraId="4B9FF206" w14:textId="013DEBB7" w:rsidR="00605BE0" w:rsidRDefault="00605BE0" w:rsidP="00605BE0">
      <w:pPr>
        <w:pStyle w:val="NoSpacing"/>
      </w:pPr>
    </w:p>
    <w:p w14:paraId="3F88864D" w14:textId="77777777" w:rsidR="00605BE0" w:rsidRDefault="00605BE0" w:rsidP="00605BE0">
      <w:pPr>
        <w:pStyle w:val="NoSpacing"/>
      </w:pPr>
    </w:p>
    <w:p w14:paraId="6047D2D5" w14:textId="1A4C6EA8" w:rsidR="00605BE0" w:rsidRPr="00FE5D11" w:rsidRDefault="00605BE0" w:rsidP="00605BE0">
      <w:pPr>
        <w:pStyle w:val="NoSpacing"/>
        <w:numPr>
          <w:ilvl w:val="0"/>
          <w:numId w:val="1"/>
        </w:numPr>
      </w:pPr>
      <w:r w:rsidRPr="00FE5D11">
        <w:t>Create a function that takes a number </w:t>
      </w:r>
      <w:proofErr w:type="gramStart"/>
      <w:r w:rsidRPr="00FE5D11">
        <w:t>a and</w:t>
      </w:r>
      <w:proofErr w:type="gramEnd"/>
      <w:r w:rsidRPr="00FE5D11">
        <w:t xml:space="preserve"> finds the missing exponent x so that a when raised to the power of x is equal to b.</w:t>
      </w:r>
    </w:p>
    <w:p w14:paraId="3E70100B" w14:textId="77777777" w:rsidR="00605BE0" w:rsidRDefault="00605BE0" w:rsidP="00605BE0">
      <w:pPr>
        <w:pStyle w:val="NoSpacing"/>
      </w:pPr>
    </w:p>
    <w:p w14:paraId="6C244797" w14:textId="77777777" w:rsidR="00605BE0" w:rsidRPr="00FE5D11" w:rsidRDefault="00605BE0" w:rsidP="00605BE0">
      <w:pPr>
        <w:pStyle w:val="NoSpacing"/>
        <w:ind w:left="720"/>
      </w:pPr>
      <w:r w:rsidRPr="00FE5D11">
        <w:t>Examples</w:t>
      </w:r>
    </w:p>
    <w:p w14:paraId="46DB64A4" w14:textId="77777777" w:rsidR="00605BE0" w:rsidRPr="00FE5D11" w:rsidRDefault="00605BE0" w:rsidP="00605BE0">
      <w:pPr>
        <w:pStyle w:val="NoSpacing"/>
        <w:ind w:left="720"/>
      </w:pPr>
      <w:proofErr w:type="spellStart"/>
      <w:r w:rsidRPr="00FE5D11">
        <w:t>solve_for_</w:t>
      </w:r>
      <w:proofErr w:type="gramStart"/>
      <w:r w:rsidRPr="00FE5D11">
        <w:t>exp</w:t>
      </w:r>
      <w:proofErr w:type="spellEnd"/>
      <w:r w:rsidRPr="00FE5D11">
        <w:t>(</w:t>
      </w:r>
      <w:proofErr w:type="gramEnd"/>
      <w:r w:rsidRPr="00FE5D11">
        <w:t xml:space="preserve">4, 1024) </w:t>
      </w:r>
      <w:r w:rsidRPr="00FE5D11">
        <w:rPr>
          <w:rFonts w:ascii="Segoe UI Symbol" w:hAnsi="Segoe UI Symbol" w:cs="Segoe UI Symbol"/>
        </w:rPr>
        <w:t>➞</w:t>
      </w:r>
      <w:r>
        <w:t xml:space="preserve"> 5</w:t>
      </w:r>
    </w:p>
    <w:p w14:paraId="69B0B9EC" w14:textId="77777777" w:rsidR="00605BE0" w:rsidRPr="00FE5D11" w:rsidRDefault="00605BE0" w:rsidP="00605BE0">
      <w:pPr>
        <w:pStyle w:val="NoSpacing"/>
        <w:ind w:left="720"/>
      </w:pPr>
      <w:proofErr w:type="spellStart"/>
      <w:r w:rsidRPr="00FE5D11">
        <w:t>solve_for_</w:t>
      </w:r>
      <w:proofErr w:type="gramStart"/>
      <w:r w:rsidRPr="00FE5D11">
        <w:t>exp</w:t>
      </w:r>
      <w:proofErr w:type="spellEnd"/>
      <w:r w:rsidRPr="00FE5D11">
        <w:t>(</w:t>
      </w:r>
      <w:proofErr w:type="gramEnd"/>
      <w:r w:rsidRPr="00FE5D11">
        <w:t xml:space="preserve">2, 1024) </w:t>
      </w:r>
      <w:r w:rsidRPr="00FE5D11">
        <w:rPr>
          <w:rFonts w:ascii="Segoe UI Symbol" w:hAnsi="Segoe UI Symbol" w:cs="Segoe UI Symbol"/>
        </w:rPr>
        <w:t>➞</w:t>
      </w:r>
      <w:r>
        <w:t xml:space="preserve"> 10</w:t>
      </w:r>
    </w:p>
    <w:p w14:paraId="3BD9847A" w14:textId="77777777" w:rsidR="00605BE0" w:rsidRPr="00FE5D11" w:rsidRDefault="00605BE0" w:rsidP="00605BE0">
      <w:pPr>
        <w:pStyle w:val="NoSpacing"/>
        <w:ind w:left="720"/>
      </w:pPr>
      <w:proofErr w:type="spellStart"/>
      <w:r w:rsidRPr="00FE5D11">
        <w:t>solve_for_</w:t>
      </w:r>
      <w:proofErr w:type="gramStart"/>
      <w:r w:rsidRPr="00FE5D11">
        <w:t>exp</w:t>
      </w:r>
      <w:proofErr w:type="spellEnd"/>
      <w:r w:rsidRPr="00FE5D11">
        <w:t>(</w:t>
      </w:r>
      <w:proofErr w:type="gramEnd"/>
      <w:r w:rsidRPr="00FE5D11">
        <w:t xml:space="preserve">9, 3486784401) </w:t>
      </w:r>
      <w:r w:rsidRPr="00FE5D11">
        <w:rPr>
          <w:rFonts w:ascii="Segoe UI Symbol" w:hAnsi="Segoe UI Symbol" w:cs="Segoe UI Symbol"/>
        </w:rPr>
        <w:t>➞</w:t>
      </w:r>
      <w:r w:rsidRPr="00FE5D11">
        <w:t xml:space="preserve"> 10</w:t>
      </w:r>
    </w:p>
    <w:p w14:paraId="22BC0BD2" w14:textId="77777777" w:rsidR="00605BE0" w:rsidRDefault="00605BE0" w:rsidP="00605BE0">
      <w:pPr>
        <w:pStyle w:val="NoSpacing"/>
        <w:ind w:left="720"/>
      </w:pPr>
    </w:p>
    <w:p w14:paraId="231E466A" w14:textId="77777777" w:rsidR="00605BE0" w:rsidRPr="00FE5D11" w:rsidRDefault="00605BE0" w:rsidP="00605BE0">
      <w:pPr>
        <w:pStyle w:val="NoSpacing"/>
        <w:ind w:left="720"/>
      </w:pPr>
      <w:r w:rsidRPr="00FE5D11">
        <w:t>Notes</w:t>
      </w:r>
    </w:p>
    <w:p w14:paraId="5B802327" w14:textId="77777777" w:rsidR="00605BE0" w:rsidRPr="00FE5D11" w:rsidRDefault="00605BE0" w:rsidP="00605BE0">
      <w:pPr>
        <w:pStyle w:val="NoSpacing"/>
        <w:ind w:left="720"/>
      </w:pPr>
      <w:r w:rsidRPr="00FE5D11">
        <w:t xml:space="preserve">a is raised to the power of what </w:t>
      </w:r>
      <w:proofErr w:type="gramStart"/>
      <w:r w:rsidRPr="00FE5D11">
        <w:t>in order to</w:t>
      </w:r>
      <w:proofErr w:type="gramEnd"/>
      <w:r w:rsidRPr="00FE5D11">
        <w:t xml:space="preserve"> equal b?</w:t>
      </w:r>
    </w:p>
    <w:p w14:paraId="666DD58F" w14:textId="47335FF5" w:rsidR="00605BE0" w:rsidRDefault="00605BE0" w:rsidP="00605BE0"/>
    <w:p w14:paraId="18F50576" w14:textId="0ADF2FFA" w:rsidR="0031565A" w:rsidRDefault="0031565A" w:rsidP="00605BE0"/>
    <w:p w14:paraId="2F402E76" w14:textId="77777777" w:rsidR="0031565A" w:rsidRDefault="0031565A" w:rsidP="00605BE0"/>
    <w:p w14:paraId="2B56D800" w14:textId="366B233B" w:rsidR="00605BE0" w:rsidRDefault="00605BE0" w:rsidP="0031565A">
      <w:pPr>
        <w:pStyle w:val="NoSpacing"/>
        <w:numPr>
          <w:ilvl w:val="0"/>
          <w:numId w:val="1"/>
        </w:numPr>
      </w:pPr>
      <w:r>
        <w:lastRenderedPageBreak/>
        <w:t>Create a function that takes a single word string and does the following:</w:t>
      </w:r>
    </w:p>
    <w:p w14:paraId="3DA92F13" w14:textId="77777777" w:rsidR="00605BE0" w:rsidRDefault="00605BE0" w:rsidP="00605BE0">
      <w:pPr>
        <w:pStyle w:val="NoSpacing"/>
        <w:numPr>
          <w:ilvl w:val="0"/>
          <w:numId w:val="2"/>
        </w:numPr>
      </w:pPr>
      <w:r>
        <w:t>Concatenates </w:t>
      </w:r>
      <w:proofErr w:type="spellStart"/>
      <w:r>
        <w:rPr>
          <w:rStyle w:val="HTMLCode"/>
          <w:rFonts w:eastAsiaTheme="minorHAnsi"/>
          <w:color w:val="161C20"/>
          <w:spacing w:val="4"/>
          <w:bdr w:val="single" w:sz="6" w:space="2" w:color="BCBEC0" w:frame="1"/>
          <w:shd w:val="clear" w:color="auto" w:fill="E8E8E8"/>
        </w:rPr>
        <w:t>inator</w:t>
      </w:r>
      <w:proofErr w:type="spellEnd"/>
      <w:r>
        <w:t xml:space="preserve"> to the end if the word ends with a consonant otherwise,              </w:t>
      </w:r>
    </w:p>
    <w:p w14:paraId="1E7FB2C9" w14:textId="77777777" w:rsidR="00605BE0" w:rsidRDefault="00605BE0" w:rsidP="00605BE0">
      <w:pPr>
        <w:pStyle w:val="NoSpacing"/>
        <w:numPr>
          <w:ilvl w:val="0"/>
          <w:numId w:val="2"/>
        </w:numPr>
      </w:pPr>
      <w:r>
        <w:t>concatenate </w:t>
      </w:r>
      <w:r>
        <w:rPr>
          <w:rStyle w:val="HTMLCode"/>
          <w:rFonts w:eastAsiaTheme="minorHAnsi"/>
          <w:color w:val="161C20"/>
          <w:spacing w:val="4"/>
          <w:bdr w:val="single" w:sz="6" w:space="2" w:color="BCBEC0" w:frame="1"/>
          <w:shd w:val="clear" w:color="auto" w:fill="E8E8E8"/>
        </w:rPr>
        <w:t>-</w:t>
      </w:r>
      <w:proofErr w:type="spellStart"/>
      <w:r>
        <w:rPr>
          <w:rStyle w:val="HTMLCode"/>
          <w:rFonts w:eastAsiaTheme="minorHAnsi"/>
          <w:color w:val="161C20"/>
          <w:spacing w:val="4"/>
          <w:bdr w:val="single" w:sz="6" w:space="2" w:color="BCBEC0" w:frame="1"/>
          <w:shd w:val="clear" w:color="auto" w:fill="E8E8E8"/>
        </w:rPr>
        <w:t>inator</w:t>
      </w:r>
      <w:proofErr w:type="spellEnd"/>
      <w:r>
        <w:t> instead.</w:t>
      </w:r>
    </w:p>
    <w:p w14:paraId="23FA9C6B" w14:textId="77777777" w:rsidR="00605BE0" w:rsidRDefault="00605BE0" w:rsidP="00605BE0">
      <w:pPr>
        <w:pStyle w:val="NoSpacing"/>
      </w:pPr>
    </w:p>
    <w:p w14:paraId="604F6EB7" w14:textId="77777777" w:rsidR="00605BE0" w:rsidRDefault="00605BE0" w:rsidP="0031565A">
      <w:pPr>
        <w:pStyle w:val="NoSpacing"/>
        <w:ind w:left="720"/>
      </w:pPr>
      <w:r>
        <w:t>Adds the word length of the original word to the end, supplied with '000'.</w:t>
      </w:r>
    </w:p>
    <w:p w14:paraId="62574502" w14:textId="77777777" w:rsidR="00605BE0" w:rsidRDefault="00605BE0" w:rsidP="0031565A">
      <w:pPr>
        <w:pStyle w:val="NoSpacing"/>
        <w:ind w:left="720"/>
      </w:pPr>
      <w:r>
        <w:t>The examples should make this clear.</w:t>
      </w:r>
    </w:p>
    <w:p w14:paraId="48FF5875" w14:textId="77777777" w:rsidR="00605BE0" w:rsidRDefault="00605BE0" w:rsidP="0031565A">
      <w:pPr>
        <w:pStyle w:val="NoSpacing"/>
        <w:ind w:left="720"/>
      </w:pPr>
    </w:p>
    <w:p w14:paraId="06F16E94" w14:textId="77777777" w:rsidR="00605BE0" w:rsidRDefault="00605BE0" w:rsidP="0031565A">
      <w:pPr>
        <w:pStyle w:val="NoSpacing"/>
        <w:ind w:left="720"/>
      </w:pPr>
      <w:r>
        <w:t>Examples</w:t>
      </w:r>
    </w:p>
    <w:p w14:paraId="772BD0B8" w14:textId="77777777" w:rsidR="00605BE0" w:rsidRDefault="00605BE0" w:rsidP="0031565A">
      <w:pPr>
        <w:pStyle w:val="NoSpacing"/>
        <w:ind w:left="720"/>
        <w:rPr>
          <w:rStyle w:val="HTMLCode"/>
          <w:rFonts w:eastAsiaTheme="minorHAnsi"/>
          <w:color w:val="161C20"/>
          <w:spacing w:val="4"/>
          <w:sz w:val="21"/>
          <w:szCs w:val="21"/>
        </w:rPr>
      </w:pPr>
      <w:proofErr w:type="spellStart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>inatorInator</w:t>
      </w:r>
      <w:proofErr w:type="spellEnd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('Shrink') </w:t>
      </w:r>
      <w:r>
        <w:rPr>
          <w:rStyle w:val="HTMLCode"/>
          <w:rFonts w:ascii="Segoe UI Symbol" w:eastAsiaTheme="minorHAnsi" w:hAnsi="Segoe UI Symbol" w:cs="Segoe UI Symbol"/>
          <w:color w:val="161C20"/>
          <w:spacing w:val="4"/>
          <w:sz w:val="21"/>
          <w:szCs w:val="21"/>
        </w:rPr>
        <w:t>➞</w:t>
      </w:r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 '</w:t>
      </w:r>
      <w:proofErr w:type="spellStart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>Shrinkinator</w:t>
      </w:r>
      <w:proofErr w:type="spellEnd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 6000'</w:t>
      </w:r>
    </w:p>
    <w:p w14:paraId="66F32272" w14:textId="77777777" w:rsidR="00605BE0" w:rsidRDefault="00605BE0" w:rsidP="0031565A">
      <w:pPr>
        <w:pStyle w:val="NoSpacing"/>
        <w:ind w:left="720"/>
        <w:rPr>
          <w:rStyle w:val="HTMLCode"/>
          <w:rFonts w:eastAsiaTheme="minorHAnsi"/>
          <w:color w:val="161C20"/>
          <w:spacing w:val="4"/>
          <w:sz w:val="21"/>
          <w:szCs w:val="21"/>
        </w:rPr>
      </w:pPr>
      <w:proofErr w:type="spellStart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>inatorInator</w:t>
      </w:r>
      <w:proofErr w:type="spellEnd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('Doom') </w:t>
      </w:r>
      <w:r>
        <w:rPr>
          <w:rStyle w:val="HTMLCode"/>
          <w:rFonts w:ascii="Segoe UI Symbol" w:eastAsiaTheme="minorHAnsi" w:hAnsi="Segoe UI Symbol" w:cs="Segoe UI Symbol"/>
          <w:color w:val="161C20"/>
          <w:spacing w:val="4"/>
          <w:sz w:val="21"/>
          <w:szCs w:val="21"/>
        </w:rPr>
        <w:t>➞</w:t>
      </w:r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 '</w:t>
      </w:r>
      <w:proofErr w:type="spellStart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>Doominator</w:t>
      </w:r>
      <w:proofErr w:type="spellEnd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 4000'</w:t>
      </w:r>
    </w:p>
    <w:p w14:paraId="187D5625" w14:textId="746BD5E4" w:rsidR="00605BE0" w:rsidRDefault="00605BE0" w:rsidP="0031565A">
      <w:pPr>
        <w:pStyle w:val="NoSpacing"/>
        <w:ind w:left="720"/>
        <w:rPr>
          <w:rStyle w:val="HTMLCode"/>
          <w:rFonts w:eastAsiaTheme="minorHAnsi"/>
          <w:color w:val="161C20"/>
          <w:spacing w:val="4"/>
          <w:sz w:val="21"/>
          <w:szCs w:val="21"/>
        </w:rPr>
      </w:pPr>
      <w:proofErr w:type="spellStart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>inatorInator</w:t>
      </w:r>
      <w:proofErr w:type="spellEnd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>('</w:t>
      </w:r>
      <w:proofErr w:type="spellStart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>EvilClone</w:t>
      </w:r>
      <w:proofErr w:type="spellEnd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') </w:t>
      </w:r>
      <w:r>
        <w:rPr>
          <w:rStyle w:val="HTMLCode"/>
          <w:rFonts w:ascii="Segoe UI Symbol" w:eastAsiaTheme="minorHAnsi" w:hAnsi="Segoe UI Symbol" w:cs="Segoe UI Symbol"/>
          <w:color w:val="161C20"/>
          <w:spacing w:val="4"/>
          <w:sz w:val="21"/>
          <w:szCs w:val="21"/>
        </w:rPr>
        <w:t>➞</w:t>
      </w:r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 '</w:t>
      </w:r>
      <w:proofErr w:type="spellStart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>EvilClone-inator</w:t>
      </w:r>
      <w:proofErr w:type="spellEnd"/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 9000'</w:t>
      </w:r>
    </w:p>
    <w:p w14:paraId="67F983DC" w14:textId="6A448ED2" w:rsidR="0031565A" w:rsidRDefault="0031565A" w:rsidP="0031565A">
      <w:pPr>
        <w:pStyle w:val="NoSpacing"/>
        <w:rPr>
          <w:rStyle w:val="HTMLCode"/>
          <w:rFonts w:eastAsiaTheme="minorHAnsi"/>
          <w:color w:val="161C20"/>
          <w:spacing w:val="4"/>
          <w:sz w:val="21"/>
          <w:szCs w:val="21"/>
        </w:rPr>
      </w:pPr>
    </w:p>
    <w:p w14:paraId="72E0BD64" w14:textId="77777777" w:rsidR="0031565A" w:rsidRDefault="0031565A" w:rsidP="0031565A">
      <w:pPr>
        <w:pStyle w:val="NoSpacing"/>
      </w:pPr>
    </w:p>
    <w:p w14:paraId="66570411" w14:textId="537A4E7E" w:rsidR="0031565A" w:rsidRPr="00985649" w:rsidRDefault="0031565A" w:rsidP="0031565A">
      <w:pPr>
        <w:pStyle w:val="NoSpacing"/>
        <w:numPr>
          <w:ilvl w:val="0"/>
          <w:numId w:val="1"/>
        </w:numPr>
      </w:pPr>
      <w:r w:rsidRPr="00985649">
        <w:t>Create a function that takes a Present Value of Cash </w:t>
      </w:r>
      <w:proofErr w:type="spellStart"/>
      <w:r w:rsidRPr="00985649">
        <w:t>pv</w:t>
      </w:r>
      <w:proofErr w:type="spellEnd"/>
      <w:r w:rsidRPr="00985649">
        <w:t>, an Investment Rate </w:t>
      </w:r>
      <w:proofErr w:type="spellStart"/>
      <w:r w:rsidRPr="00985649">
        <w:t>ir</w:t>
      </w:r>
      <w:proofErr w:type="spellEnd"/>
      <w:r w:rsidRPr="00985649">
        <w:t> and the Number of Years </w:t>
      </w:r>
      <w:proofErr w:type="spellStart"/>
      <w:r w:rsidRPr="00985649">
        <w:t>years</w:t>
      </w:r>
      <w:proofErr w:type="spellEnd"/>
      <w:r w:rsidRPr="00985649">
        <w:t> to be Invested and returns the Net Present Value.</w:t>
      </w:r>
    </w:p>
    <w:p w14:paraId="3343F750" w14:textId="77777777" w:rsidR="0031565A" w:rsidRPr="00985649" w:rsidRDefault="0031565A" w:rsidP="0031565A">
      <w:pPr>
        <w:pStyle w:val="NoSpacing"/>
      </w:pPr>
    </w:p>
    <w:p w14:paraId="51738A8F" w14:textId="77777777" w:rsidR="0031565A" w:rsidRPr="00985649" w:rsidRDefault="0031565A" w:rsidP="0031565A">
      <w:pPr>
        <w:pStyle w:val="NoSpacing"/>
        <w:ind w:left="720"/>
      </w:pPr>
      <w:r w:rsidRPr="00985649">
        <w:t xml:space="preserve">In the world of finance, the time value of money must be </w:t>
      </w:r>
      <w:proofErr w:type="gramStart"/>
      <w:r w:rsidRPr="00985649">
        <w:t>taken into account</w:t>
      </w:r>
      <w:proofErr w:type="gramEnd"/>
      <w:r w:rsidRPr="00985649">
        <w:t xml:space="preserve">. In simple terms, this is because $100 now would buy more than $100 a year from now. Therefore, if we receive $100 in one </w:t>
      </w:r>
      <w:proofErr w:type="spellStart"/>
      <w:proofErr w:type="gramStart"/>
      <w:r w:rsidRPr="00985649">
        <w:t>years</w:t>
      </w:r>
      <w:proofErr w:type="gramEnd"/>
      <w:r w:rsidRPr="00985649">
        <w:t xml:space="preserve"> time</w:t>
      </w:r>
      <w:proofErr w:type="spellEnd"/>
      <w:r w:rsidRPr="00985649">
        <w:t>, it will not be worth as much to us today.</w:t>
      </w:r>
    </w:p>
    <w:p w14:paraId="58976943" w14:textId="77777777" w:rsidR="0031565A" w:rsidRPr="00985649" w:rsidRDefault="0031565A" w:rsidP="0031565A">
      <w:pPr>
        <w:pStyle w:val="NoSpacing"/>
        <w:ind w:left="720"/>
      </w:pPr>
    </w:p>
    <w:p w14:paraId="43AE1CF6" w14:textId="77777777" w:rsidR="0031565A" w:rsidRPr="00985649" w:rsidRDefault="0031565A" w:rsidP="0031565A">
      <w:pPr>
        <w:pStyle w:val="NoSpacing"/>
        <w:ind w:left="720"/>
      </w:pPr>
      <w:r w:rsidRPr="00985649">
        <w:t xml:space="preserve">Assuming we received the Present Value of Cash at the end of each year over </w:t>
      </w:r>
      <w:proofErr w:type="gramStart"/>
      <w:r w:rsidRPr="00985649">
        <w:t>a period of time</w:t>
      </w:r>
      <w:proofErr w:type="gramEnd"/>
      <w:r w:rsidRPr="00985649">
        <w:t>, this can be calculated by multiplying the Present Value of Cash by the cumulative present value interest rate.</w:t>
      </w:r>
    </w:p>
    <w:p w14:paraId="0999D93F" w14:textId="77777777" w:rsidR="0031565A" w:rsidRPr="00985649" w:rsidRDefault="0031565A" w:rsidP="0031565A">
      <w:pPr>
        <w:pStyle w:val="NoSpacing"/>
        <w:ind w:left="720"/>
      </w:pPr>
      <w:r w:rsidRPr="00985649">
        <w:t>The cumulative present value interest rate can be calculated by:</w:t>
      </w:r>
    </w:p>
    <w:p w14:paraId="6E2FEB20" w14:textId="77777777" w:rsidR="0031565A" w:rsidRPr="00985649" w:rsidRDefault="0031565A" w:rsidP="0031565A">
      <w:pPr>
        <w:pStyle w:val="NoSpacing"/>
        <w:ind w:left="720"/>
      </w:pPr>
    </w:p>
    <w:p w14:paraId="3F5C0F07" w14:textId="77777777" w:rsidR="0031565A" w:rsidRPr="00985649" w:rsidRDefault="0031565A" w:rsidP="0031565A">
      <w:pPr>
        <w:pStyle w:val="NoSpacing"/>
        <w:ind w:left="720"/>
      </w:pPr>
      <w:r w:rsidRPr="00985649">
        <w:object w:dxaOrig="3100" w:dyaOrig="360" w14:anchorId="2D530E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85pt;height:29.4pt" o:ole="">
            <v:imagedata r:id="rId5" o:title=""/>
          </v:shape>
          <o:OLEObject Type="Embed" ProgID="Equation.DSMT4" ShapeID="_x0000_i1025" DrawAspect="Content" ObjectID="_1735208821" r:id="rId6"/>
        </w:object>
      </w:r>
      <w:r w:rsidRPr="00985649">
        <w:t xml:space="preserve"> </w:t>
      </w:r>
    </w:p>
    <w:p w14:paraId="49B968AB" w14:textId="77777777" w:rsidR="0031565A" w:rsidRPr="00985649" w:rsidRDefault="0031565A" w:rsidP="0031565A">
      <w:pPr>
        <w:pStyle w:val="NoSpacing"/>
        <w:ind w:left="720"/>
      </w:pPr>
    </w:p>
    <w:p w14:paraId="68F13BE4" w14:textId="77777777" w:rsidR="0031565A" w:rsidRPr="00985649" w:rsidRDefault="0031565A" w:rsidP="0031565A">
      <w:pPr>
        <w:pStyle w:val="NoSpacing"/>
        <w:ind w:left="720"/>
      </w:pPr>
      <w:r w:rsidRPr="00985649">
        <w:t>The result should always be rounded to the nearest whole dollar.</w:t>
      </w:r>
    </w:p>
    <w:p w14:paraId="09937685" w14:textId="77777777" w:rsidR="0031565A" w:rsidRPr="00985649" w:rsidRDefault="0031565A" w:rsidP="0031565A">
      <w:pPr>
        <w:pStyle w:val="NoSpacing"/>
        <w:ind w:left="720"/>
      </w:pPr>
      <w:r w:rsidRPr="00985649">
        <w:t>It is not possible to receive a negative amount of money, use a negative investment rate or invest for a negative number of years. These should return False.</w:t>
      </w:r>
    </w:p>
    <w:p w14:paraId="793673E0" w14:textId="77777777" w:rsidR="0031565A" w:rsidRPr="00985649" w:rsidRDefault="0031565A" w:rsidP="0031565A">
      <w:pPr>
        <w:pStyle w:val="NoSpacing"/>
        <w:ind w:left="720"/>
      </w:pPr>
    </w:p>
    <w:p w14:paraId="390854FB" w14:textId="77777777" w:rsidR="0031565A" w:rsidRPr="00985649" w:rsidRDefault="0031565A" w:rsidP="0031565A">
      <w:pPr>
        <w:pStyle w:val="NoSpacing"/>
        <w:ind w:left="720"/>
      </w:pPr>
      <w:r w:rsidRPr="00985649">
        <w:t>Examples</w:t>
      </w:r>
    </w:p>
    <w:p w14:paraId="0FB0FDB9" w14:textId="77777777" w:rsidR="0031565A" w:rsidRPr="00985649" w:rsidRDefault="0031565A" w:rsidP="0031565A">
      <w:pPr>
        <w:pStyle w:val="NoSpacing"/>
        <w:ind w:left="720"/>
      </w:pPr>
      <w:proofErr w:type="spellStart"/>
      <w:r w:rsidRPr="00985649">
        <w:t>net_present_</w:t>
      </w:r>
      <w:proofErr w:type="gramStart"/>
      <w:r w:rsidRPr="00985649">
        <w:t>value</w:t>
      </w:r>
      <w:proofErr w:type="spellEnd"/>
      <w:r w:rsidRPr="00985649">
        <w:t>(</w:t>
      </w:r>
      <w:proofErr w:type="gramEnd"/>
      <w:r w:rsidRPr="00985649">
        <w:t xml:space="preserve">100, 0.1, 1) </w:t>
      </w:r>
      <w:r w:rsidRPr="00985649">
        <w:rPr>
          <w:rFonts w:ascii="Segoe UI Symbol" w:hAnsi="Segoe UI Symbol" w:cs="Segoe UI Symbol"/>
        </w:rPr>
        <w:t>➞</w:t>
      </w:r>
      <w:r w:rsidRPr="00985649">
        <w:t xml:space="preserve"> "$91"</w:t>
      </w:r>
    </w:p>
    <w:p w14:paraId="14026233" w14:textId="77777777" w:rsidR="0031565A" w:rsidRPr="00985649" w:rsidRDefault="0031565A" w:rsidP="0031565A">
      <w:pPr>
        <w:pStyle w:val="NoSpacing"/>
        <w:ind w:left="720"/>
      </w:pPr>
      <w:proofErr w:type="spellStart"/>
      <w:r w:rsidRPr="00985649">
        <w:t>net_present_</w:t>
      </w:r>
      <w:proofErr w:type="gramStart"/>
      <w:r w:rsidRPr="00985649">
        <w:t>value</w:t>
      </w:r>
      <w:proofErr w:type="spellEnd"/>
      <w:r w:rsidRPr="00985649">
        <w:t>(</w:t>
      </w:r>
      <w:proofErr w:type="gramEnd"/>
      <w:r w:rsidRPr="00985649">
        <w:t xml:space="preserve">100, 0.2, 1) </w:t>
      </w:r>
      <w:r w:rsidRPr="00985649">
        <w:rPr>
          <w:rFonts w:ascii="Segoe UI Symbol" w:hAnsi="Segoe UI Symbol" w:cs="Segoe UI Symbol"/>
        </w:rPr>
        <w:t>➞</w:t>
      </w:r>
      <w:r w:rsidRPr="00985649">
        <w:t xml:space="preserve"> "$83"</w:t>
      </w:r>
    </w:p>
    <w:p w14:paraId="3A7DF6A6" w14:textId="77777777" w:rsidR="0031565A" w:rsidRPr="00985649" w:rsidRDefault="0031565A" w:rsidP="0031565A">
      <w:pPr>
        <w:pStyle w:val="NoSpacing"/>
        <w:ind w:left="720"/>
      </w:pPr>
      <w:proofErr w:type="spellStart"/>
      <w:r w:rsidRPr="00985649">
        <w:t>net_present_</w:t>
      </w:r>
      <w:proofErr w:type="gramStart"/>
      <w:r w:rsidRPr="00985649">
        <w:t>value</w:t>
      </w:r>
      <w:proofErr w:type="spellEnd"/>
      <w:r w:rsidRPr="00985649">
        <w:t>(</w:t>
      </w:r>
      <w:proofErr w:type="gramEnd"/>
      <w:r w:rsidRPr="00985649">
        <w:t xml:space="preserve">100, 0.1, 20) </w:t>
      </w:r>
      <w:r w:rsidRPr="00985649">
        <w:rPr>
          <w:rFonts w:ascii="Segoe UI Symbol" w:hAnsi="Segoe UI Symbol" w:cs="Segoe UI Symbol"/>
        </w:rPr>
        <w:t>➞</w:t>
      </w:r>
      <w:r w:rsidRPr="00985649">
        <w:t xml:space="preserve"> "$851"</w:t>
      </w:r>
    </w:p>
    <w:p w14:paraId="0D6C1A05" w14:textId="77777777" w:rsidR="0031565A" w:rsidRDefault="0031565A" w:rsidP="0031565A">
      <w:pPr>
        <w:pStyle w:val="NoSpacing"/>
      </w:pPr>
    </w:p>
    <w:p w14:paraId="632810D0" w14:textId="77777777" w:rsidR="0031565A" w:rsidRDefault="0031565A" w:rsidP="0031565A">
      <w:pPr>
        <w:pStyle w:val="NoSpacing"/>
        <w:rPr>
          <w:rFonts w:ascii="Courier New" w:hAnsi="Courier New" w:cs="Courier New"/>
          <w:sz w:val="21"/>
          <w:szCs w:val="21"/>
        </w:rPr>
      </w:pPr>
    </w:p>
    <w:p w14:paraId="367AB0FD" w14:textId="77777777" w:rsidR="00605BE0" w:rsidRDefault="00605BE0" w:rsidP="00605BE0"/>
    <w:sectPr w:rsidR="00605B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8318E0"/>
    <w:multiLevelType w:val="hybridMultilevel"/>
    <w:tmpl w:val="2250B3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0D09FE"/>
    <w:multiLevelType w:val="hybridMultilevel"/>
    <w:tmpl w:val="0890D2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77561067">
    <w:abstractNumId w:val="0"/>
  </w:num>
  <w:num w:numId="2" w16cid:durableId="4744898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5BE0"/>
    <w:rsid w:val="0031565A"/>
    <w:rsid w:val="00605BE0"/>
    <w:rsid w:val="00C05B16"/>
    <w:rsid w:val="00F25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9C14DA"/>
  <w15:chartTrackingRefBased/>
  <w15:docId w15:val="{3E87F952-CE93-462D-B930-7D127A235C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5B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05BE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605BE0"/>
    <w:pPr>
      <w:ind w:left="720"/>
      <w:contextualSpacing/>
    </w:pPr>
  </w:style>
  <w:style w:type="character" w:styleId="HTMLCode">
    <w:name w:val="HTML Code"/>
    <w:basedOn w:val="DefaultParagraphFont"/>
    <w:uiPriority w:val="99"/>
    <w:semiHidden/>
    <w:unhideWhenUsed/>
    <w:rsid w:val="00605BE0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657</Words>
  <Characters>374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m Messa</dc:creator>
  <cp:keywords/>
  <dc:description/>
  <cp:lastModifiedBy>Norm Messa</cp:lastModifiedBy>
  <cp:revision>1</cp:revision>
  <dcterms:created xsi:type="dcterms:W3CDTF">2023-01-14T17:38:00Z</dcterms:created>
  <dcterms:modified xsi:type="dcterms:W3CDTF">2023-01-14T18:41:00Z</dcterms:modified>
</cp:coreProperties>
</file>